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637FAC0" w14:textId="2569C89D" w:rsidR="00554A65" w:rsidRDefault="00702E8F" w:rsidP="00702E8F">
      <w:pPr>
        <w:pStyle w:val="MTDisplayEquation"/>
      </w:pPr>
      <w:r>
        <w:tab/>
      </w:r>
      <w:r w:rsidR="00AA52F1" w:rsidRPr="00702E8F">
        <w:rPr>
          <w:position w:val="-130"/>
        </w:rPr>
        <w:object w:dxaOrig="4260" w:dyaOrig="2720" w14:anchorId="17A09C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213.05pt;height:135.95pt" o:ole="">
            <v:imagedata r:id="rId6" o:title=""/>
          </v:shape>
          <o:OLEObject Type="Embed" ProgID="Equation.DSMT4" ShapeID="_x0000_i1030" DrawAspect="Content" ObjectID="_1653597374" r:id="rId7"/>
        </w:object>
      </w:r>
      <w:r>
        <w:t xml:space="preserve"> </w:t>
      </w:r>
    </w:p>
    <w:p w14:paraId="5DAA280D" w14:textId="77777777" w:rsidR="00702E8F" w:rsidRDefault="00702E8F"/>
    <w:sectPr w:rsidR="00702E8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2F31A8C" w14:textId="77777777" w:rsidR="00702E8F" w:rsidRDefault="00702E8F" w:rsidP="00702E8F">
      <w:r>
        <w:separator/>
      </w:r>
    </w:p>
  </w:endnote>
  <w:endnote w:type="continuationSeparator" w:id="0">
    <w:p w14:paraId="2910563E" w14:textId="77777777" w:rsidR="00702E8F" w:rsidRDefault="00702E8F" w:rsidP="00702E8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23CDC58" w14:textId="77777777" w:rsidR="00702E8F" w:rsidRDefault="00702E8F" w:rsidP="00702E8F">
      <w:r>
        <w:separator/>
      </w:r>
    </w:p>
  </w:footnote>
  <w:footnote w:type="continuationSeparator" w:id="0">
    <w:p w14:paraId="242FDC8E" w14:textId="77777777" w:rsidR="00702E8F" w:rsidRDefault="00702E8F" w:rsidP="00702E8F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A5D44"/>
    <w:rsid w:val="00016DB0"/>
    <w:rsid w:val="00554A65"/>
    <w:rsid w:val="00702E8F"/>
    <w:rsid w:val="009A5D44"/>
    <w:rsid w:val="00AA52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5:chartTrackingRefBased/>
  <w15:docId w15:val="{CF247A5D-09EE-4FD9-8E72-2C63611BC3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702E8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702E8F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702E8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702E8F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702E8F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702E8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5" Type="http://schemas.openxmlformats.org/officeDocument/2006/relationships/endnotes" Target="endnotes.xml"/><Relationship Id="rId4" Type="http://schemas.openxmlformats.org/officeDocument/2006/relationships/footnotes" Target="footnote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1</TotalTime>
  <Pages>1</Pages>
  <Words>4</Words>
  <Characters>27</Characters>
  <Application>Microsoft Office Word</Application>
  <DocSecurity>0</DocSecurity>
  <Lines>1</Lines>
  <Paragraphs>1</Paragraphs>
  <ScaleCrop>false</ScaleCrop>
  <Company/>
  <LinksUpToDate>false</LinksUpToDate>
  <CharactersWithSpaces>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2</cp:revision>
  <dcterms:created xsi:type="dcterms:W3CDTF">2020-06-13T14:19:00Z</dcterms:created>
  <dcterms:modified xsi:type="dcterms:W3CDTF">2020-06-13T15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